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0"/>
  </p:notesMasterIdLst>
  <p:sldIdLst>
    <p:sldId id="256" r:id="rId2"/>
    <p:sldId id="257" r:id="rId3"/>
    <p:sldId id="258" r:id="rId4"/>
    <p:sldId id="262" r:id="rId5"/>
    <p:sldId id="261" r:id="rId6"/>
    <p:sldId id="260" r:id="rId7"/>
    <p:sldId id="259" r:id="rId8"/>
    <p:sldId id="263" r:id="rId9"/>
    <p:sldId id="264" r:id="rId10"/>
    <p:sldId id="268" r:id="rId11"/>
    <p:sldId id="265" r:id="rId12"/>
    <p:sldId id="266" r:id="rId13"/>
    <p:sldId id="267" r:id="rId14"/>
    <p:sldId id="269" r:id="rId15"/>
    <p:sldId id="270" r:id="rId16"/>
    <p:sldId id="271" r:id="rId17"/>
    <p:sldId id="272" r:id="rId18"/>
    <p:sldId id="274" r:id="rId19"/>
    <p:sldId id="273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4" r:id="rId29"/>
    <p:sldId id="285" r:id="rId30"/>
    <p:sldId id="286" r:id="rId31"/>
    <p:sldId id="287" r:id="rId32"/>
    <p:sldId id="288" r:id="rId33"/>
    <p:sldId id="289" r:id="rId34"/>
    <p:sldId id="291" r:id="rId35"/>
    <p:sldId id="292" r:id="rId36"/>
    <p:sldId id="293" r:id="rId37"/>
    <p:sldId id="294" r:id="rId38"/>
    <p:sldId id="295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146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4B12C-0965-4419-9AE4-3DB7691A3F04}" type="datetimeFigureOut">
              <a:rPr lang="en-US" smtClean="0"/>
              <a:t>11/2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9695E5-48A4-414B-A309-58BB36755E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8667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9695E5-48A4-414B-A309-58BB36755E0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44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1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720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3323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890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0342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1469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957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11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710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588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8350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033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in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Hongning</a:t>
            </a:r>
            <a:r>
              <a:rPr lang="en-US" dirty="0" smtClean="0"/>
              <a:t> Wang</a:t>
            </a:r>
          </a:p>
          <a:p>
            <a:r>
              <a:rPr lang="en-US" dirty="0" err="1" smtClean="0"/>
              <a:t>CS@UV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71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the links tell 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kage relation</a:t>
            </a:r>
          </a:p>
          <a:p>
            <a:pPr lvl="1"/>
            <a:r>
              <a:rPr lang="en-US" dirty="0" smtClean="0"/>
              <a:t>Endorsement from others – utility of the page</a:t>
            </a:r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72631"/>
            <a:ext cx="43624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985962" y="3048000"/>
            <a:ext cx="5172075" cy="2990583"/>
            <a:chOff x="1985962" y="3246149"/>
            <a:chExt cx="5172075" cy="2990583"/>
          </a:xfrm>
        </p:grpSpPr>
        <p:grpSp>
          <p:nvGrpSpPr>
            <p:cNvPr id="5" name="Group 4"/>
            <p:cNvGrpSpPr/>
            <p:nvPr/>
          </p:nvGrpSpPr>
          <p:grpSpPr>
            <a:xfrm>
              <a:off x="2472267" y="3246149"/>
              <a:ext cx="3944869" cy="2963002"/>
              <a:chOff x="2590800" y="3361598"/>
              <a:chExt cx="3944869" cy="2963002"/>
            </a:xfrm>
          </p:grpSpPr>
          <p:pic>
            <p:nvPicPr>
              <p:cNvPr id="3074" name="Picture 2" descr="http://upload.wikimedia.org/wikipedia/commons/thumb/6/69/PageRank-hi-res.png/1280px-PageRank-hi-res.png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03581" y="3361598"/>
                <a:ext cx="3832088" cy="275730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2590800" y="5715000"/>
                <a:ext cx="1752600" cy="609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985962" y="5867400"/>
              <a:ext cx="5172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"PageRank-hi-res". Licensed under Creative Commons Attribution-Share Alike 2.5 via Wikimedia Commons - http://commons.wikimedia.org/wiki/File:PageRank-hi-res.png#mediaviewer/File:PageRank-hi-res.png</a:t>
              </a:r>
            </a:p>
          </p:txBody>
        </p:sp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48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ogy to citation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uthors cite others’ work because</a:t>
            </a:r>
          </a:p>
          <a:p>
            <a:pPr lvl="1"/>
            <a:r>
              <a:rPr lang="en-US" dirty="0" smtClean="0"/>
              <a:t>A </a:t>
            </a:r>
            <a:r>
              <a:rPr lang="en-US" dirty="0"/>
              <a:t>conferral of </a:t>
            </a:r>
            <a:r>
              <a:rPr lang="en-US" dirty="0" smtClean="0"/>
              <a:t>authority</a:t>
            </a:r>
          </a:p>
          <a:p>
            <a:pPr lvl="2"/>
            <a:r>
              <a:rPr lang="en-US" dirty="0" smtClean="0"/>
              <a:t>They appreciate the intellectual value in that paper</a:t>
            </a:r>
          </a:p>
          <a:p>
            <a:pPr lvl="1"/>
            <a:r>
              <a:rPr lang="en-US" dirty="0" smtClean="0"/>
              <a:t>There is certain relationship between the papers</a:t>
            </a:r>
          </a:p>
          <a:p>
            <a:r>
              <a:rPr lang="en-US" dirty="0" err="1" smtClean="0"/>
              <a:t>Bibliometrics</a:t>
            </a:r>
            <a:endParaRPr lang="en-US" dirty="0" smtClean="0"/>
          </a:p>
          <a:p>
            <a:pPr lvl="1"/>
            <a:r>
              <a:rPr lang="en-US" dirty="0" smtClean="0"/>
              <a:t>A citation is a vote for the usefulness of that paper</a:t>
            </a:r>
          </a:p>
          <a:p>
            <a:pPr lvl="1"/>
            <a:r>
              <a:rPr lang="en-US" dirty="0" smtClean="0"/>
              <a:t>Citation count indicates the quality of the paper</a:t>
            </a:r>
          </a:p>
          <a:p>
            <a:pPr lvl="2"/>
            <a:r>
              <a:rPr lang="en-US" dirty="0" smtClean="0"/>
              <a:t>E.g., # of in-link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126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tuation becomes more complicated in the web enviro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ding a hyperlink costs almost nothing</a:t>
            </a:r>
          </a:p>
          <a:p>
            <a:pPr lvl="1"/>
            <a:r>
              <a:rPr lang="en-US" dirty="0" smtClean="0"/>
              <a:t>Taken advantage by web spammers</a:t>
            </a:r>
          </a:p>
          <a:p>
            <a:pPr lvl="2"/>
            <a:r>
              <a:rPr lang="en-US" dirty="0" smtClean="0"/>
              <a:t>Large volume of machine-generated pages to artificially increase “in-links” of the target page</a:t>
            </a:r>
          </a:p>
          <a:p>
            <a:pPr lvl="2"/>
            <a:r>
              <a:rPr lang="en-US" dirty="0" smtClean="0"/>
              <a:t>Fake or invisible links </a:t>
            </a:r>
          </a:p>
          <a:p>
            <a:r>
              <a:rPr lang="en-US" dirty="0" smtClean="0"/>
              <a:t>We should not only consider the count of in-links, but the quality of each in-link</a:t>
            </a:r>
          </a:p>
          <a:p>
            <a:pPr lvl="1"/>
            <a:r>
              <a:rPr lang="en-US" dirty="0" smtClean="0"/>
              <a:t>PageRank</a:t>
            </a:r>
          </a:p>
          <a:p>
            <a:pPr lvl="1"/>
            <a:r>
              <a:rPr lang="en-US" dirty="0" smtClean="0"/>
              <a:t>HITS</a:t>
            </a:r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574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structur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scribes the characteristic of network structure</a:t>
            </a:r>
          </a:p>
          <a:p>
            <a:r>
              <a:rPr lang="en-US" dirty="0" smtClean="0"/>
              <a:t>Reflect the utility of the web document in a general sense</a:t>
            </a:r>
          </a:p>
          <a:p>
            <a:r>
              <a:rPr lang="en-US" dirty="0" smtClean="0"/>
              <a:t>An important factor when ranking documents</a:t>
            </a:r>
          </a:p>
          <a:p>
            <a:pPr lvl="1"/>
            <a:r>
              <a:rPr lang="en-US" dirty="0" smtClean="0"/>
              <a:t>For learning-to-rank</a:t>
            </a:r>
          </a:p>
          <a:p>
            <a:pPr lvl="1"/>
            <a:r>
              <a:rPr lang="en-US" dirty="0" smtClean="0"/>
              <a:t>For focused crawl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00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all how we do internet brow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Mike types a URL address in his Chrome’s URL bar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He browses the content of the page, and follows the link he is interested in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When he feels the current page is not interesting or there is no link to follow, he types another URL and starts browsing from there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He repeats 2 and 3 until he is tired or satisfied with this browsing activ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295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random surfing model of intern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A surfer begins at a random page on the web and starts random walk on the graph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On current page, the surfer uniformly follows an out-link to the next pag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When there is no out-link, </a:t>
            </a:r>
            <a:r>
              <a:rPr lang="en-US" dirty="0"/>
              <a:t>the surfer uniformly </a:t>
            </a:r>
            <a:r>
              <a:rPr lang="en-US" dirty="0" smtClean="0"/>
              <a:t>jumps to a page from the whole pag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Keep doing Step 2 and 3 forev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190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measure of web page popularity</a:t>
            </a:r>
          </a:p>
          <a:p>
            <a:pPr lvl="1"/>
            <a:r>
              <a:rPr lang="en-US" dirty="0" smtClean="0"/>
              <a:t>Probability of a random surfer who arrives at this web page</a:t>
            </a:r>
          </a:p>
          <a:p>
            <a:pPr lvl="1"/>
            <a:r>
              <a:rPr lang="en-US" dirty="0" smtClean="0"/>
              <a:t>Only depends on the linkage structure of web pages 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1371600" y="4114800"/>
            <a:ext cx="1670050" cy="2095500"/>
            <a:chOff x="1752600" y="4022196"/>
            <a:chExt cx="1670050" cy="2095500"/>
          </a:xfrm>
        </p:grpSpPr>
        <p:sp>
          <p:nvSpPr>
            <p:cNvPr id="4" name="Oval 4"/>
            <p:cNvSpPr>
              <a:spLocks noChangeArrowheads="1"/>
            </p:cNvSpPr>
            <p:nvPr/>
          </p:nvSpPr>
          <p:spPr bwMode="auto">
            <a:xfrm>
              <a:off x="1905000" y="5127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2667000" y="4365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2895600" y="52794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2590800" y="5889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>
              <a:off x="2133600" y="4593696"/>
              <a:ext cx="609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667000" y="4593696"/>
              <a:ext cx="762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2743200" y="5508096"/>
              <a:ext cx="228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133600" y="5203296"/>
              <a:ext cx="7620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2479675" y="40221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dirty="0"/>
                <a:t>d</a:t>
              </a:r>
              <a:r>
                <a:rPr lang="en-US" altLang="en-US" sz="1800" baseline="-25000" dirty="0"/>
                <a:t>1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3048000" y="48984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2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209800" y="55842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4</a:t>
              </a:r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1752600" y="46698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3</a:t>
              </a:r>
            </a:p>
          </p:txBody>
        </p:sp>
        <p:sp>
          <p:nvSpPr>
            <p:cNvPr id="17" name="Freeform 39"/>
            <p:cNvSpPr>
              <a:spLocks/>
            </p:cNvSpPr>
            <p:nvPr/>
          </p:nvSpPr>
          <p:spPr bwMode="auto">
            <a:xfrm>
              <a:off x="2425700" y="4517496"/>
              <a:ext cx="241300" cy="1371600"/>
            </a:xfrm>
            <a:custGeom>
              <a:avLst/>
              <a:gdLst>
                <a:gd name="T0" fmla="*/ 152 w 152"/>
                <a:gd name="T1" fmla="*/ 0 h 864"/>
                <a:gd name="T2" fmla="*/ 8 w 152"/>
                <a:gd name="T3" fmla="*/ 336 h 864"/>
                <a:gd name="T4" fmla="*/ 104 w 152"/>
                <a:gd name="T5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864">
                  <a:moveTo>
                    <a:pt x="152" y="0"/>
                  </a:moveTo>
                  <a:cubicBezTo>
                    <a:pt x="84" y="96"/>
                    <a:pt x="16" y="192"/>
                    <a:pt x="8" y="336"/>
                  </a:cubicBezTo>
                  <a:cubicBezTo>
                    <a:pt x="0" y="480"/>
                    <a:pt x="52" y="672"/>
                    <a:pt x="104" y="8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103833" y="3692327"/>
            <a:ext cx="2806409" cy="1403974"/>
            <a:chOff x="4103833" y="3692327"/>
            <a:chExt cx="2806409" cy="14039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4103833" y="4061659"/>
                  <a:ext cx="2806409" cy="10346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.5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.5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.5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.5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3833" y="4061659"/>
                  <a:ext cx="2806409" cy="103464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TextBox 20"/>
            <p:cNvSpPr txBox="1"/>
            <p:nvPr/>
          </p:nvSpPr>
          <p:spPr>
            <a:xfrm>
              <a:off x="4876800" y="3692327"/>
              <a:ext cx="17589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Transition matrix</a:t>
              </a:r>
              <a:endParaRPr lang="en-US" dirty="0"/>
            </a:p>
          </p:txBody>
        </p:sp>
      </p:grpSp>
      <p:sp>
        <p:nvSpPr>
          <p:cNvPr id="22" name="Down Arrow 21"/>
          <p:cNvSpPr/>
          <p:nvPr/>
        </p:nvSpPr>
        <p:spPr>
          <a:xfrm rot="14323911">
            <a:off x="3395455" y="4503554"/>
            <a:ext cx="181091" cy="8001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3010829" y="5630762"/>
            <a:ext cx="4730544" cy="535724"/>
            <a:chOff x="3010829" y="5630762"/>
            <a:chExt cx="4730544" cy="5357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3930650" y="5630762"/>
                  <a:ext cx="3810723" cy="53572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0650" y="5630762"/>
                  <a:ext cx="3810723" cy="53572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Down Arrow 22"/>
            <p:cNvSpPr/>
            <p:nvPr/>
          </p:nvSpPr>
          <p:spPr>
            <a:xfrm rot="6618024">
              <a:off x="3303990" y="5356402"/>
              <a:ext cx="211798" cy="79811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511533" y="6209031"/>
            <a:ext cx="17589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Random walk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727763" y="4872234"/>
            <a:ext cx="2132222" cy="1223766"/>
            <a:chOff x="6727763" y="4872234"/>
            <a:chExt cx="2132222" cy="1223766"/>
          </a:xfrm>
        </p:grpSpPr>
        <p:sp>
          <p:nvSpPr>
            <p:cNvPr id="25" name="TextBox 24"/>
            <p:cNvSpPr txBox="1"/>
            <p:nvPr/>
          </p:nvSpPr>
          <p:spPr>
            <a:xfrm>
              <a:off x="7139135" y="4872234"/>
              <a:ext cx="172085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α: probability of random jump</a:t>
              </a:r>
            </a:p>
            <a:p>
              <a:r>
                <a:rPr lang="en-US" dirty="0"/>
                <a:t>N: # of </a:t>
              </a:r>
              <a:r>
                <a:rPr lang="en-US" dirty="0" smtClean="0"/>
                <a:t>pages</a:t>
              </a:r>
              <a:endParaRPr lang="en-US" dirty="0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H="1">
              <a:off x="6781800" y="5096301"/>
              <a:ext cx="357335" cy="53446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>
              <a:off x="6727763" y="5596887"/>
              <a:ext cx="442129" cy="49911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139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209800" y="4096305"/>
            <a:ext cx="4448004" cy="2761695"/>
            <a:chOff x="2347998" y="3733800"/>
            <a:chExt cx="4448004" cy="2761695"/>
          </a:xfrm>
        </p:grpSpPr>
        <p:pic>
          <p:nvPicPr>
            <p:cNvPr id="5124" name="Picture 4" descr="http://www.mathcs.emory.edu/~cheung/Courses/558/Syllabus/00/queueing/FIGS/Markov01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7998" y="3733800"/>
              <a:ext cx="4448004" cy="25037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500398" y="6126163"/>
              <a:ext cx="39766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 first-order Markov chain for emotion</a:t>
              </a:r>
              <a:endParaRPr lang="en-US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tic model of 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rkov chains</a:t>
            </a:r>
          </a:p>
          <a:p>
            <a:pPr lvl="1"/>
            <a:r>
              <a:rPr lang="en-US" dirty="0" smtClean="0"/>
              <a:t>A </a:t>
            </a:r>
            <a:r>
              <a:rPr lang="en-US" dirty="0"/>
              <a:t>discrete-time stochastic </a:t>
            </a:r>
            <a:r>
              <a:rPr lang="en-US" dirty="0" smtClean="0"/>
              <a:t>process</a:t>
            </a:r>
          </a:p>
          <a:p>
            <a:pPr lvl="2"/>
            <a:r>
              <a:rPr lang="en-US" dirty="0" smtClean="0"/>
              <a:t>It </a:t>
            </a:r>
            <a:r>
              <a:rPr lang="en-US" dirty="0"/>
              <a:t>occurs in a series of time-steps in each of which a random choice is </a:t>
            </a:r>
            <a:r>
              <a:rPr lang="en-US" dirty="0" smtClean="0"/>
              <a:t>made</a:t>
            </a:r>
          </a:p>
          <a:p>
            <a:pPr lvl="1"/>
            <a:r>
              <a:rPr lang="en-US" dirty="0" smtClean="0"/>
              <a:t>Can be described by a directed graph or a transition matrix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4572000" y="4007243"/>
            <a:ext cx="3897398" cy="1474044"/>
            <a:chOff x="4572000" y="4007243"/>
            <a:chExt cx="3897398" cy="14740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6107198" y="4750510"/>
                  <a:ext cx="2213811" cy="730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.6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2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3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4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3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3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7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07198" y="4750510"/>
                  <a:ext cx="2213811" cy="73077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/>
            <p:cNvSpPr txBox="1"/>
            <p:nvPr/>
          </p:nvSpPr>
          <p:spPr>
            <a:xfrm>
              <a:off x="6107198" y="4007243"/>
              <a:ext cx="2362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(</a:t>
              </a:r>
              <a:r>
                <a:rPr lang="en-US" dirty="0" err="1" smtClean="0"/>
                <a:t>So-so|</a:t>
              </a:r>
              <a:r>
                <a:rPr lang="en-US" dirty="0" err="1"/>
                <a:t>Cheerful</a:t>
              </a:r>
              <a:r>
                <a:rPr lang="en-US" dirty="0" smtClean="0"/>
                <a:t>)=0.2</a:t>
              </a:r>
              <a:endParaRPr lang="en-US" dirty="0"/>
            </a:p>
          </p:txBody>
        </p:sp>
        <p:cxnSp>
          <p:nvCxnSpPr>
            <p:cNvPr id="10" name="Straight Arrow Connector 9"/>
            <p:cNvCxnSpPr>
              <a:stCxn id="8" idx="2"/>
            </p:cNvCxnSpPr>
            <p:nvPr/>
          </p:nvCxnSpPr>
          <p:spPr>
            <a:xfrm>
              <a:off x="7288298" y="4376575"/>
              <a:ext cx="179302" cy="3661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8" idx="1"/>
            </p:cNvCxnSpPr>
            <p:nvPr/>
          </p:nvCxnSpPr>
          <p:spPr>
            <a:xfrm flipH="1">
              <a:off x="4572000" y="4191909"/>
              <a:ext cx="1535198" cy="7529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17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chai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arkov propert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2"/>
                <a:r>
                  <a:rPr lang="en-US" dirty="0" err="1" smtClean="0"/>
                  <a:t>Memoryless</a:t>
                </a:r>
                <a:r>
                  <a:rPr lang="en-US" dirty="0" smtClean="0"/>
                  <a:t> (first-order)</a:t>
                </a:r>
              </a:p>
              <a:p>
                <a:r>
                  <a:rPr lang="en-US" dirty="0" smtClean="0"/>
                  <a:t>Transition matrix</a:t>
                </a:r>
              </a:p>
              <a:p>
                <a:pPr lvl="1"/>
                <a:r>
                  <a:rPr lang="en-US" dirty="0" smtClean="0"/>
                  <a:t>A stochastic matrix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Key property</a:t>
                </a:r>
              </a:p>
              <a:p>
                <a:pPr lvl="2"/>
                <a:r>
                  <a:rPr lang="en-US" dirty="0" smtClean="0"/>
                  <a:t>It has a principal </a:t>
                </a:r>
                <a:r>
                  <a:rPr lang="en-US" dirty="0"/>
                  <a:t>left eigenvector corresponding to its largest </a:t>
                </a:r>
                <a:r>
                  <a:rPr lang="en-US" dirty="0" smtClean="0"/>
                  <a:t>eigenvalue, which is on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 b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00" y="3863181"/>
                <a:ext cx="2935612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.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2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863181"/>
                <a:ext cx="2935612" cy="97661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297904" y="1735985"/>
            <a:ext cx="2703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dea of random surf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77652" y="6006295"/>
            <a:ext cx="4684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athematical interpretation of PageRank scor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81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tic model of PageR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nsition matrix of a Markov chain for PageRank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348119" y="2815431"/>
            <a:ext cx="1670050" cy="2095500"/>
            <a:chOff x="1752600" y="4022196"/>
            <a:chExt cx="1670050" cy="2095500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905000" y="5127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2667000" y="4365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2895600" y="52794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2590800" y="5889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2133600" y="4593696"/>
              <a:ext cx="609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2667000" y="4593696"/>
              <a:ext cx="762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2743200" y="5508096"/>
              <a:ext cx="228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2133600" y="5203296"/>
              <a:ext cx="7620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2479675" y="40221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dirty="0"/>
                <a:t>d</a:t>
              </a:r>
              <a:r>
                <a:rPr lang="en-US" altLang="en-US" sz="1800" baseline="-25000" dirty="0"/>
                <a:t>1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3048000" y="48984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2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209800" y="55842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4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1752600" y="46698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3</a:t>
              </a:r>
            </a:p>
          </p:txBody>
        </p:sp>
        <p:sp>
          <p:nvSpPr>
            <p:cNvPr id="18" name="Freeform 39"/>
            <p:cNvSpPr>
              <a:spLocks/>
            </p:cNvSpPr>
            <p:nvPr/>
          </p:nvSpPr>
          <p:spPr bwMode="auto">
            <a:xfrm>
              <a:off x="2425700" y="4517496"/>
              <a:ext cx="241300" cy="1371600"/>
            </a:xfrm>
            <a:custGeom>
              <a:avLst/>
              <a:gdLst>
                <a:gd name="T0" fmla="*/ 152 w 152"/>
                <a:gd name="T1" fmla="*/ 0 h 864"/>
                <a:gd name="T2" fmla="*/ 8 w 152"/>
                <a:gd name="T3" fmla="*/ 336 h 864"/>
                <a:gd name="T4" fmla="*/ 104 w 152"/>
                <a:gd name="T5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864">
                  <a:moveTo>
                    <a:pt x="152" y="0"/>
                  </a:moveTo>
                  <a:cubicBezTo>
                    <a:pt x="84" y="96"/>
                    <a:pt x="16" y="192"/>
                    <a:pt x="8" y="336"/>
                  </a:cubicBezTo>
                  <a:cubicBezTo>
                    <a:pt x="0" y="480"/>
                    <a:pt x="52" y="672"/>
                    <a:pt x="104" y="8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133600" y="2884642"/>
                <a:ext cx="2246769" cy="1070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2884642"/>
                <a:ext cx="2246769" cy="107061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4495800" y="2884642"/>
            <a:ext cx="4577326" cy="1070614"/>
            <a:chOff x="4495800" y="2884642"/>
            <a:chExt cx="4577326" cy="10706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5410200" y="2884642"/>
                  <a:ext cx="3662926" cy="107061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=</m:t>
                        </m:r>
                        <m:d>
                          <m:d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.25</m:t>
                                        </m:r>
                                      </m:e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.25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.25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.25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0200" y="2884642"/>
                  <a:ext cx="3662926" cy="107061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Right Arrow 21"/>
            <p:cNvSpPr/>
            <p:nvPr/>
          </p:nvSpPr>
          <p:spPr>
            <a:xfrm>
              <a:off x="4495800" y="3307556"/>
              <a:ext cx="879304" cy="31194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236184" y="2463067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. Enable random jump on dead end</a:t>
            </a:r>
            <a:endParaRPr lang="en-US" b="1" dirty="0"/>
          </a:p>
        </p:txBody>
      </p:sp>
      <p:sp>
        <p:nvSpPr>
          <p:cNvPr id="24" name="Rectangle 23"/>
          <p:cNvSpPr/>
          <p:nvPr/>
        </p:nvSpPr>
        <p:spPr>
          <a:xfrm>
            <a:off x="2667000" y="3124200"/>
            <a:ext cx="1637169" cy="30480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 rot="5400000">
            <a:off x="7164143" y="4316653"/>
            <a:ext cx="876617" cy="311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444454" y="5022526"/>
                <a:ext cx="3755194" cy="11496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′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2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4454" y="5022526"/>
                <a:ext cx="3755194" cy="11496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5791200" y="4202607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. Normalization</a:t>
            </a:r>
            <a:endParaRPr lang="en-US" b="1" dirty="0"/>
          </a:p>
        </p:txBody>
      </p:sp>
      <p:sp>
        <p:nvSpPr>
          <p:cNvPr id="28" name="Right Arrow 27"/>
          <p:cNvSpPr/>
          <p:nvPr/>
        </p:nvSpPr>
        <p:spPr>
          <a:xfrm rot="10800000">
            <a:off x="4419601" y="5387974"/>
            <a:ext cx="879304" cy="311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4236184" y="469936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. Enable random jump on all nodes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457411" y="5742801"/>
                <a:ext cx="8036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7411" y="5742801"/>
                <a:ext cx="803682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3788" r="-681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0" y="5063331"/>
                <a:ext cx="4256806" cy="11496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2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37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37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62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37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37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63331"/>
                <a:ext cx="4256806" cy="11496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49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 animBg="1"/>
      <p:bldP spid="26" grpId="0"/>
      <p:bldP spid="27" grpId="0"/>
      <p:bldP spid="28" grpId="0" animBg="1"/>
      <p:bldP spid="29" grpId="0"/>
      <p:bldP spid="30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ed </a:t>
            </a:r>
            <a:r>
              <a:rPr lang="en-US" dirty="0" err="1" smtClean="0"/>
              <a:t>v.s</a:t>
            </a:r>
            <a:r>
              <a:rPr lang="en-US" dirty="0" smtClean="0"/>
              <a:t>. unstructured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ur claim before</a:t>
            </a:r>
          </a:p>
          <a:p>
            <a:pPr lvl="1"/>
            <a:r>
              <a:rPr lang="en-US" dirty="0" smtClean="0"/>
              <a:t>IR </a:t>
            </a:r>
            <a:r>
              <a:rPr lang="en-US" dirty="0" err="1" smtClean="0"/>
              <a:t>v.s</a:t>
            </a:r>
            <a:r>
              <a:rPr lang="en-US" dirty="0" smtClean="0"/>
              <a:t>. DB = unstructured data </a:t>
            </a:r>
            <a:r>
              <a:rPr lang="en-US" dirty="0" err="1" smtClean="0"/>
              <a:t>v.s</a:t>
            </a:r>
            <a:r>
              <a:rPr lang="en-US" dirty="0" smtClean="0"/>
              <a:t>. structured data</a:t>
            </a:r>
          </a:p>
          <a:p>
            <a:r>
              <a:rPr lang="en-US" dirty="0" smtClean="0"/>
              <a:t>As a result, we have assumed</a:t>
            </a:r>
          </a:p>
          <a:p>
            <a:pPr lvl="1"/>
            <a:r>
              <a:rPr lang="en-US" dirty="0" smtClean="0"/>
              <a:t>Document = a sequence of words</a:t>
            </a:r>
          </a:p>
          <a:p>
            <a:pPr lvl="1"/>
            <a:r>
              <a:rPr lang="en-US" dirty="0" smtClean="0"/>
              <a:t>Query = a short document</a:t>
            </a:r>
          </a:p>
          <a:p>
            <a:pPr lvl="1"/>
            <a:r>
              <a:rPr lang="en-US" dirty="0" smtClean="0"/>
              <a:t>Corpus = a set of documen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76400" y="5542681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However, this assumption is not accurate…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428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eps to derive transition matrix for 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If a row of </a:t>
            </a:r>
            <a:r>
              <a:rPr lang="en-US" i="1" dirty="0"/>
              <a:t>A </a:t>
            </a:r>
            <a:r>
              <a:rPr lang="en-US" dirty="0"/>
              <a:t>has no 1’s, </a:t>
            </a:r>
            <a:r>
              <a:rPr lang="en-US" dirty="0" smtClean="0"/>
              <a:t>replace </a:t>
            </a:r>
            <a:r>
              <a:rPr lang="en-US" dirty="0"/>
              <a:t>each element by 1/N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ivide each 1 in </a:t>
            </a:r>
            <a:r>
              <a:rPr lang="en-US" i="1" dirty="0"/>
              <a:t>A </a:t>
            </a:r>
            <a:r>
              <a:rPr lang="en-US" dirty="0"/>
              <a:t>by the number of 1’s in its row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Multiply the resulting matrix by 1 − </a:t>
            </a:r>
            <a:r>
              <a:rPr lang="el-GR" i="1" dirty="0" smtClean="0"/>
              <a:t>α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dd </a:t>
            </a:r>
            <a:r>
              <a:rPr lang="el-GR" i="1" dirty="0"/>
              <a:t>α</a:t>
            </a:r>
            <a:r>
              <a:rPr lang="en-US" dirty="0" smtClean="0"/>
              <a:t>/</a:t>
            </a:r>
            <a:r>
              <a:rPr lang="en-US" i="1" dirty="0" smtClean="0"/>
              <a:t>N </a:t>
            </a:r>
            <a:r>
              <a:rPr lang="en-US" dirty="0"/>
              <a:t>to every entry of the resulting matrix, to obtain </a:t>
            </a:r>
            <a:r>
              <a:rPr lang="en-US" i="1" dirty="0" smtClean="0"/>
              <a:t>M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57400" y="5477728"/>
            <a:ext cx="685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A: adjacent matrix of network structure;</a:t>
            </a:r>
          </a:p>
          <a:p>
            <a:r>
              <a:rPr lang="el-GR" sz="2400" i="1" dirty="0" smtClean="0">
                <a:solidFill>
                  <a:srgbClr val="FF0000"/>
                </a:solidFill>
              </a:rPr>
              <a:t>α</a:t>
            </a:r>
            <a:r>
              <a:rPr lang="en-US" sz="2400" i="1" dirty="0" smtClean="0">
                <a:solidFill>
                  <a:srgbClr val="FF0000"/>
                </a:solidFill>
              </a:rPr>
              <a:t>: dumping factor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809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eRank computation becom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Assuming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</m:e>
                    </m:d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Iterative computation (forever?)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…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Intuition: after enough rounds of random walk, each dimens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dirty="0" smtClean="0"/>
                  <a:t> indicates the frequency of a random surfer visiting document d</a:t>
                </a:r>
              </a:p>
              <a:p>
                <a:pPr lvl="1"/>
                <a:r>
                  <a:rPr lang="en-US" dirty="0" smtClean="0"/>
                  <a:t>Question: will this frequency converges to certain fixed, steady-state quantity?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r="-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311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Stationary distribution of a Markov chai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or a given Markov chain with transition matrix M, its stationary distribution of </a:t>
            </a:r>
            <a:r>
              <a:rPr lang="el-GR" dirty="0" smtClean="0"/>
              <a:t>π</a:t>
            </a:r>
            <a:r>
              <a:rPr lang="en-US" dirty="0" smtClean="0"/>
              <a:t> i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Necessary condition</a:t>
            </a:r>
          </a:p>
          <a:p>
            <a:pPr lvl="2"/>
            <a:r>
              <a:rPr lang="en-US" dirty="0" smtClean="0"/>
              <a:t>Irreducible: a state is reachable from any other state </a:t>
            </a:r>
          </a:p>
          <a:p>
            <a:pPr lvl="2"/>
            <a:r>
              <a:rPr lang="en-US" dirty="0" smtClean="0"/>
              <a:t>Aperiodic: states cannot be partitioned such that transitions happened periodically among the parti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43200" y="2667000"/>
                <a:ext cx="218425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sz="2800" b="0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2667000"/>
                <a:ext cx="2184252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982669" y="3123339"/>
                <a:ext cx="1690527" cy="10460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800" b="0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2669" y="3123339"/>
                <a:ext cx="1690527" cy="104605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102537" y="4242351"/>
                <a:ext cx="129695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800" b="0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2537" y="4242351"/>
                <a:ext cx="1296958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ight Brace 6"/>
          <p:cNvSpPr/>
          <p:nvPr/>
        </p:nvSpPr>
        <p:spPr>
          <a:xfrm>
            <a:off x="5074409" y="2843648"/>
            <a:ext cx="228600" cy="1143002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22752" y="3224649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probability vecto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22752" y="4139049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ndom walk does not affect its distribution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617209" y="4462214"/>
            <a:ext cx="6858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017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chain for 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ndom jump operation makes PageRank satisfy the necessary condition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andom jump makes every node is reachable for the other nod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andom jump breaks potential loop in a sub-network</a:t>
            </a:r>
          </a:p>
          <a:p>
            <a:pPr marL="457200" indent="-400050"/>
            <a:r>
              <a:rPr lang="en-US" dirty="0" smtClean="0"/>
              <a:t>What does PageRank score really converge to?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90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onary distribution of PageRan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ny </a:t>
                </a:r>
                <a:r>
                  <a:rPr lang="en-US" dirty="0" smtClean="0"/>
                  <a:t>irreducible and aperiodic Markov </a:t>
                </a:r>
                <a:r>
                  <a:rPr lang="en-US" dirty="0"/>
                  <a:t>chain, there is a unique steady-state probability vector </a:t>
                </a:r>
                <a:r>
                  <a:rPr lang="el-GR" dirty="0" smtClean="0"/>
                  <a:t>π</a:t>
                </a:r>
                <a:r>
                  <a:rPr lang="en-US" dirty="0" smtClean="0"/>
                  <a:t>, </a:t>
                </a:r>
                <a:r>
                  <a:rPr lang="en-US" dirty="0"/>
                  <a:t>such that 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the number of visits to stat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fte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steps, </a:t>
                </a:r>
                <a:r>
                  <a:rPr lang="en-US" dirty="0" smtClean="0"/>
                  <a:t>then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pPr lvl="1"/>
                <a:r>
                  <a:rPr lang="en-US" dirty="0" smtClean="0"/>
                  <a:t>PageRank score converges to the expected visit frequency of each nod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00400" y="3810000"/>
                <a:ext cx="2404504" cy="8361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</m:fun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810000"/>
                <a:ext cx="2404504" cy="83619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86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 of PageRan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Power itera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…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2"/>
                <a:r>
                  <a:rPr lang="en-US" dirty="0" smtClean="0"/>
                  <a:t>Norm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dirty="0" smtClean="0"/>
                  <a:t> in each iteration</a:t>
                </a:r>
              </a:p>
              <a:p>
                <a:pPr lvl="2"/>
                <a:r>
                  <a:rPr lang="en-US" dirty="0" smtClean="0"/>
                  <a:t>Convergence rate is determined by the second eigenvalue</a:t>
                </a:r>
              </a:p>
              <a:p>
                <a:pPr lvl="1"/>
                <a:r>
                  <a:rPr lang="en-US" dirty="0" smtClean="0"/>
                  <a:t>Random walk becomes series of matrix production</a:t>
                </a:r>
              </a:p>
              <a:p>
                <a:pPr lvl="1"/>
                <a:r>
                  <a:rPr lang="en-US" dirty="0" smtClean="0"/>
                  <a:t>Alternative interpretation of PageRank score</a:t>
                </a:r>
              </a:p>
              <a:p>
                <a:pPr lvl="2"/>
                <a:r>
                  <a:rPr lang="en-US" dirty="0" smtClean="0"/>
                  <a:t>Principal </a:t>
                </a:r>
                <a:r>
                  <a:rPr lang="en-US" dirty="0"/>
                  <a:t>left eigenvector corresponding to its largest </a:t>
                </a:r>
                <a:r>
                  <a:rPr lang="en-US" dirty="0" smtClean="0"/>
                  <a:t>eigenvalue, which is one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58067" y="5860905"/>
                <a:ext cx="278207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×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800" b="0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8067" y="5860905"/>
                <a:ext cx="2782079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681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 of PageRank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example from Manning’s text boo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90800" y="2392357"/>
                <a:ext cx="3584443" cy="1189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/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/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/12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/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/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392357"/>
                <a:ext cx="3584443" cy="11890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3678965"/>
            <a:ext cx="3752850" cy="2562291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941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ts of PageRan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opic-specific PageRank</a:t>
                </a:r>
              </a:p>
              <a:p>
                <a:pPr lvl="1"/>
                <a:r>
                  <a:rPr lang="en-US" dirty="0" smtClean="0"/>
                  <a:t>Control the random jump to topic-specific nodes</a:t>
                </a:r>
              </a:p>
              <a:p>
                <a:pPr lvl="2"/>
                <a:r>
                  <a:rPr lang="en-US" dirty="0" smtClean="0"/>
                  <a:t>E.g., surfer interests in Sports will only randomly jump to Sports-related website when they have no out-links to follow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dirty="0" smtClean="0"/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iff</a:t>
                </a:r>
                <a:r>
                  <a:rPr lang="en-US" dirty="0" smtClean="0"/>
                  <a:t> d belongs to the topic of interest</a:t>
                </a:r>
              </a:p>
              <a:p>
                <a:pPr lvl="2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dirty="0" smtClean="0"/>
                  <a:t> is a column vector of one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380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ts of 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pic-specific PageRank</a:t>
            </a:r>
          </a:p>
          <a:p>
            <a:pPr lvl="1"/>
            <a:r>
              <a:rPr lang="en-US" dirty="0" smtClean="0"/>
              <a:t>A user’s interest is a mixture of topic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553200" y="4699059"/>
            <a:ext cx="2438400" cy="1473141"/>
            <a:chOff x="6705600" y="4699059"/>
            <a:chExt cx="2438400" cy="1473141"/>
          </a:xfrm>
        </p:grpSpPr>
        <p:sp>
          <p:nvSpPr>
            <p:cNvPr id="8" name="Rectangle 7"/>
            <p:cNvSpPr/>
            <p:nvPr/>
          </p:nvSpPr>
          <p:spPr>
            <a:xfrm>
              <a:off x="8610600" y="5697674"/>
              <a:ext cx="533400" cy="47452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705600" y="4699059"/>
              <a:ext cx="21989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Compute it off-line</a:t>
              </a:r>
              <a:endParaRPr lang="en-US" sz="2000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8305800" y="5097510"/>
              <a:ext cx="381000" cy="54129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1981200" y="2657366"/>
            <a:ext cx="4953000" cy="3868033"/>
            <a:chOff x="1981200" y="2657366"/>
            <a:chExt cx="4953000" cy="386803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51957" y="2657366"/>
              <a:ext cx="4495800" cy="3606116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981200" y="6248400"/>
              <a:ext cx="4953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Manning, “Introduction to Information Retrieval”, Chapter 21, Figure 21.5</a:t>
              </a:r>
              <a:endParaRPr lang="en-US" sz="1200" dirty="0"/>
            </a:p>
          </p:txBody>
        </p:sp>
      </p:grp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9486" y="509751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ser’s interest: 60% Sports, 40% politics</a:t>
            </a:r>
          </a:p>
          <a:p>
            <a:r>
              <a:rPr lang="en-US" sz="2400" dirty="0" smtClean="0"/>
              <a:t>Damping factor: 10%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943600" y="5504593"/>
                <a:ext cx="3100016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𝑠𝑒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504593"/>
                <a:ext cx="3100016" cy="89620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206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ts of PageR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LexRank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i="1" dirty="0" smtClean="0"/>
              <a:t>A sentence is important if it is similar to other important sentences</a:t>
            </a:r>
          </a:p>
          <a:p>
            <a:pPr lvl="1"/>
            <a:r>
              <a:rPr lang="en-US" dirty="0" smtClean="0"/>
              <a:t>PageRank on sentence similarity graph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879271" y="3671444"/>
            <a:ext cx="3385457" cy="3186556"/>
            <a:chOff x="2524804" y="3633600"/>
            <a:chExt cx="3385457" cy="318655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24804" y="3633600"/>
              <a:ext cx="3385457" cy="290055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3276600" y="6512379"/>
              <a:ext cx="18468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err="1" smtClean="0"/>
                <a:t>Erkan</a:t>
              </a:r>
              <a:r>
                <a:rPr lang="en-US" sz="1400" dirty="0" smtClean="0"/>
                <a:t> &amp; </a:t>
              </a:r>
              <a:r>
                <a:rPr lang="en-US" sz="1400" dirty="0" err="1" smtClean="0"/>
                <a:t>Radev</a:t>
              </a:r>
              <a:r>
                <a:rPr lang="en-US" sz="1400" dirty="0" smtClean="0"/>
                <a:t>, JAIR’04</a:t>
              </a:r>
              <a:endParaRPr lang="en-US" sz="1400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6264728" y="411480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entrality-based </a:t>
            </a:r>
            <a:r>
              <a:rPr lang="en-US" i="1" dirty="0" smtClean="0"/>
              <a:t>sentence salience ranking for document summarization</a:t>
            </a:r>
            <a:endParaRPr lang="en-US" i="1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071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ypical web document ha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320" y="1786128"/>
            <a:ext cx="6261554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2667000" y="1324463"/>
            <a:ext cx="4114800" cy="961537"/>
            <a:chOff x="2667000" y="1324463"/>
            <a:chExt cx="4114800" cy="961537"/>
          </a:xfrm>
        </p:grpSpPr>
        <p:sp>
          <p:nvSpPr>
            <p:cNvPr id="4" name="Rectangle 3"/>
            <p:cNvSpPr/>
            <p:nvPr/>
          </p:nvSpPr>
          <p:spPr>
            <a:xfrm>
              <a:off x="2667000" y="1786128"/>
              <a:ext cx="4114800" cy="4998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703320" y="1324463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</a:rPr>
                <a:t>Title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9" name="Straight Connector 8"/>
          <p:cNvCxnSpPr/>
          <p:nvPr/>
        </p:nvCxnSpPr>
        <p:spPr>
          <a:xfrm>
            <a:off x="4800600" y="4343400"/>
            <a:ext cx="685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743200" y="5715000"/>
            <a:ext cx="9144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24400" y="5562600"/>
            <a:ext cx="1066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029200" y="5867400"/>
            <a:ext cx="762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727960" y="5977128"/>
            <a:ext cx="146304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2667000" y="4114800"/>
            <a:ext cx="3324806" cy="2383536"/>
            <a:chOff x="2667000" y="4114800"/>
            <a:chExt cx="3324806" cy="2383536"/>
          </a:xfrm>
        </p:grpSpPr>
        <p:sp>
          <p:nvSpPr>
            <p:cNvPr id="7" name="Rectangle 6"/>
            <p:cNvSpPr/>
            <p:nvPr/>
          </p:nvSpPr>
          <p:spPr>
            <a:xfrm>
              <a:off x="2667000" y="4114800"/>
              <a:ext cx="3324806" cy="1905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76600" y="6036671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</a:rPr>
                <a:t>Body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838200" y="2514600"/>
            <a:ext cx="2209800" cy="3983736"/>
            <a:chOff x="838200" y="2514600"/>
            <a:chExt cx="2209800" cy="3983736"/>
          </a:xfrm>
        </p:grpSpPr>
        <p:sp>
          <p:nvSpPr>
            <p:cNvPr id="20" name="Rectangle 19"/>
            <p:cNvSpPr/>
            <p:nvPr/>
          </p:nvSpPr>
          <p:spPr>
            <a:xfrm>
              <a:off x="1433122" y="2514600"/>
              <a:ext cx="1157678" cy="3462528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38200" y="6036671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0070C0"/>
                  </a:solidFill>
                </a:rPr>
                <a:t>Anchor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</p:grpSp>
      <p:sp>
        <p:nvSpPr>
          <p:cNvPr id="23" name="Rectangle 22"/>
          <p:cNvSpPr/>
          <p:nvPr/>
        </p:nvSpPr>
        <p:spPr>
          <a:xfrm>
            <a:off x="6113326" y="2819400"/>
            <a:ext cx="1582874" cy="315772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064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imRank</a:t>
            </a:r>
            <a:endParaRPr lang="en-US" dirty="0" smtClean="0"/>
          </a:p>
          <a:p>
            <a:pPr lvl="1"/>
            <a:r>
              <a:rPr lang="en-US" i="1" dirty="0" smtClean="0"/>
              <a:t>Two </a:t>
            </a:r>
            <a:r>
              <a:rPr lang="en-US" i="1" dirty="0"/>
              <a:t>objects are similar if they are referenced by similar </a:t>
            </a:r>
            <a:r>
              <a:rPr lang="en-US" i="1" dirty="0" smtClean="0"/>
              <a:t>objects</a:t>
            </a:r>
          </a:p>
          <a:p>
            <a:pPr lvl="1"/>
            <a:r>
              <a:rPr lang="en-US" dirty="0" smtClean="0"/>
              <a:t>PageRank on bipartite graph of object rela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ts of PageRank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676400" y="3657600"/>
            <a:ext cx="5198268" cy="2845257"/>
            <a:chOff x="1828800" y="3124200"/>
            <a:chExt cx="6434137" cy="369559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28800" y="3124200"/>
              <a:ext cx="6434137" cy="3420470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3962400" y="6512013"/>
              <a:ext cx="188224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/>
                <a:t>Glen &amp; </a:t>
              </a:r>
              <a:r>
                <a:rPr lang="en-US" sz="1400" dirty="0" err="1"/>
                <a:t>Widom</a:t>
              </a:r>
              <a:r>
                <a:rPr lang="en-US" sz="1400" dirty="0"/>
                <a:t>, KDD'02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950868" y="4114800"/>
            <a:ext cx="21169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sure similarity between objects via their connecting rel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879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TS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 smtClean="0"/>
              <a:t>Two types of web pages for </a:t>
            </a:r>
            <a:r>
              <a:rPr lang="en-US" u="sng" dirty="0" smtClean="0"/>
              <a:t>a broad-topic query</a:t>
            </a:r>
          </a:p>
          <a:p>
            <a:pPr lvl="1"/>
            <a:r>
              <a:rPr lang="en-US" dirty="0" smtClean="0"/>
              <a:t>Authorities – trustful source of information</a:t>
            </a:r>
          </a:p>
          <a:p>
            <a:pPr lvl="2"/>
            <a:r>
              <a:rPr lang="en-US" dirty="0" err="1" smtClean="0"/>
              <a:t>UVa</a:t>
            </a:r>
            <a:r>
              <a:rPr lang="en-US" dirty="0" smtClean="0"/>
              <a:t>-&gt; University of Virginia official site</a:t>
            </a:r>
          </a:p>
          <a:p>
            <a:pPr lvl="1"/>
            <a:r>
              <a:rPr lang="en-US" dirty="0" smtClean="0"/>
              <a:t>Hubs – hand-crafted list of links to authority pages for a specific topic</a:t>
            </a:r>
          </a:p>
          <a:p>
            <a:pPr lvl="2"/>
            <a:r>
              <a:rPr lang="en-US" dirty="0" smtClean="0"/>
              <a:t>Deep learning -&gt; deep learning reading list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029200"/>
            <a:ext cx="43624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001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TS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tuition</a:t>
            </a:r>
          </a:p>
          <a:p>
            <a:pPr lvl="1"/>
            <a:r>
              <a:rPr lang="en-US" dirty="0" smtClean="0"/>
              <a:t>Using hub pages to discover authority pages</a:t>
            </a:r>
          </a:p>
          <a:p>
            <a:r>
              <a:rPr lang="en-US" dirty="0" smtClean="0"/>
              <a:t>Assumption</a:t>
            </a:r>
          </a:p>
          <a:p>
            <a:pPr lvl="1"/>
            <a:r>
              <a:rPr lang="en-US" dirty="0"/>
              <a:t>A good hub page is one that points to many good </a:t>
            </a:r>
            <a:r>
              <a:rPr lang="en-US" dirty="0" smtClean="0"/>
              <a:t>authorities -&gt; a hub score</a:t>
            </a:r>
          </a:p>
          <a:p>
            <a:pPr lvl="1"/>
            <a:r>
              <a:rPr lang="en-US" dirty="0" smtClean="0"/>
              <a:t>A </a:t>
            </a:r>
            <a:r>
              <a:rPr lang="en-US" dirty="0"/>
              <a:t>good authority page is one that is pointed to by many good hub </a:t>
            </a:r>
            <a:r>
              <a:rPr lang="en-US" dirty="0" smtClean="0"/>
              <a:t>pages -&gt; an authority score</a:t>
            </a:r>
          </a:p>
          <a:p>
            <a:r>
              <a:rPr lang="en-US" dirty="0" smtClean="0"/>
              <a:t>Recursive definition indicates iterative algorith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24400" y="1578429"/>
            <a:ext cx="411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HITS=Hyperlink-Induced </a:t>
            </a:r>
            <a:r>
              <a:rPr lang="en-US" sz="2000" b="1" i="1" dirty="0"/>
              <a:t>Topic </a:t>
            </a:r>
            <a:r>
              <a:rPr lang="en-US" sz="2000" b="1" i="1" dirty="0" smtClean="0"/>
              <a:t>Search</a:t>
            </a:r>
            <a:endParaRPr lang="en-US" sz="2000" b="1" dirty="0"/>
          </a:p>
        </p:txBody>
      </p:sp>
      <p:pic>
        <p:nvPicPr>
          <p:cNvPr id="3074" name="Picture 2" descr="http://soltisconsulting1.files.wordpress.com/2013/08/hubs_and_authoritie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100" y="2458243"/>
            <a:ext cx="4495800" cy="280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92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 of HITS scor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wo scores for a web page for </a:t>
                </a:r>
                <a:r>
                  <a:rPr lang="en-US" u="sng" dirty="0" smtClean="0"/>
                  <a:t>a given query</a:t>
                </a:r>
              </a:p>
              <a:p>
                <a:pPr lvl="1"/>
                <a:r>
                  <a:rPr lang="en-US" b="0" dirty="0" smtClean="0"/>
                  <a:t>Authority scor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lvl="1"/>
                <a:r>
                  <a:rPr lang="en-US" dirty="0" smtClean="0"/>
                  <a:t>Hub scor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76600" y="3443615"/>
                <a:ext cx="2251707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←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3443615"/>
                <a:ext cx="2251707" cy="89620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65714" y="4361593"/>
                <a:ext cx="2251707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←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714" y="4361593"/>
                <a:ext cx="2251707" cy="89620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008914" y="3065028"/>
                <a:ext cx="2338793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2000" dirty="0" smtClean="0"/>
                  <a:t> means there is a link from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000" dirty="0" smtClean="0"/>
                  <a:t> to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8914" y="3065028"/>
                <a:ext cx="2338793" cy="615553"/>
              </a:xfrm>
              <a:prstGeom prst="rect">
                <a:avLst/>
              </a:prstGeom>
              <a:blipFill rotWithShape="0">
                <a:blip r:embed="rId5"/>
                <a:stretch>
                  <a:fillRect l="-6789" t="-12871" r="-4439" b="-23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rc 6"/>
          <p:cNvSpPr/>
          <p:nvPr/>
        </p:nvSpPr>
        <p:spPr>
          <a:xfrm>
            <a:off x="4933396" y="3863143"/>
            <a:ext cx="1143000" cy="937419"/>
          </a:xfrm>
          <a:prstGeom prst="arc">
            <a:avLst>
              <a:gd name="adj1" fmla="val 16200000"/>
              <a:gd name="adj2" fmla="val 5351394"/>
            </a:avLst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10800000">
            <a:off x="2667000" y="3871112"/>
            <a:ext cx="1143000" cy="937419"/>
          </a:xfrm>
          <a:prstGeom prst="arc">
            <a:avLst>
              <a:gd name="adj1" fmla="val 16200000"/>
              <a:gd name="adj2" fmla="val 5351394"/>
            </a:avLst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3810000" y="4926800"/>
            <a:ext cx="3962400" cy="1025583"/>
            <a:chOff x="3810000" y="4926800"/>
            <a:chExt cx="3962400" cy="1025583"/>
          </a:xfrm>
        </p:grpSpPr>
        <p:sp>
          <p:nvSpPr>
            <p:cNvPr id="9" name="TextBox 8"/>
            <p:cNvSpPr txBox="1"/>
            <p:nvPr/>
          </p:nvSpPr>
          <p:spPr>
            <a:xfrm>
              <a:off x="3810000" y="5583051"/>
              <a:ext cx="396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ith proper normalization (L</a:t>
              </a:r>
              <a:r>
                <a:rPr lang="en-US" baseline="-25000" dirty="0" smtClean="0"/>
                <a:t>2</a:t>
              </a:r>
              <a:r>
                <a:rPr lang="en-US" dirty="0" smtClean="0"/>
                <a:t>-norm)</a:t>
              </a:r>
              <a:endParaRPr lang="en-US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14800" y="4926800"/>
              <a:ext cx="0" cy="64088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457200" y="5257800"/>
            <a:ext cx="32657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Important HITS scores are query-dependent!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36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 animBg="1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 of HITS scor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matrix form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That i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Another </a:t>
                </a:r>
                <a:r>
                  <a:rPr lang="en-US" dirty="0" err="1" smtClean="0"/>
                  <a:t>eigen</a:t>
                </a:r>
                <a:r>
                  <a:rPr lang="en-US" dirty="0" smtClean="0"/>
                  <a:t>-syste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345350" y="3842076"/>
                <a:ext cx="2220993" cy="9745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5350" y="3842076"/>
                <a:ext cx="2220993" cy="97456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964350" y="4816638"/>
                <a:ext cx="2674450" cy="9745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𝐴</m:t>
                      </m:r>
                      <m:acc>
                        <m:accPr>
                          <m:chr m:val="⃗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4350" y="4816638"/>
                <a:ext cx="2674450" cy="9745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019800" y="4321314"/>
            <a:ext cx="2819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Power iteration is applicable here as well</a:t>
            </a:r>
            <a:endParaRPr lang="en-US" sz="2000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734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ng the adjacent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ly consider a subset of the Web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For a given query, retrieve all the documents containing the query (or top </a:t>
            </a:r>
            <a:r>
              <a:rPr lang="en-US" i="1" dirty="0" smtClean="0"/>
              <a:t>K </a:t>
            </a:r>
            <a:r>
              <a:rPr lang="en-US" dirty="0" smtClean="0"/>
              <a:t>documents in a ranked list) – root s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Expand the root set by adding pages either linking to a page in the root set, or being linked to by a page in the root set – base s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Build adjacent matrix of pages in the base set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940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ng the adjacent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sons behind the construction steps</a:t>
            </a:r>
          </a:p>
          <a:p>
            <a:pPr lvl="1"/>
            <a:r>
              <a:rPr lang="en-US" dirty="0" smtClean="0"/>
              <a:t>Reduce the computation cost</a:t>
            </a:r>
          </a:p>
          <a:p>
            <a:pPr lvl="1"/>
            <a:r>
              <a:rPr lang="en-US" dirty="0" smtClean="0"/>
              <a:t>A </a:t>
            </a:r>
            <a:r>
              <a:rPr lang="en-US" dirty="0"/>
              <a:t>good authority page may not contain the query </a:t>
            </a:r>
            <a:r>
              <a:rPr lang="en-US" dirty="0" smtClean="0"/>
              <a:t>text</a:t>
            </a:r>
          </a:p>
          <a:p>
            <a:pPr lvl="1"/>
            <a:r>
              <a:rPr lang="en-US" dirty="0" smtClean="0"/>
              <a:t>The expansion of root set might introduce good hubs and authorities into the sub-network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958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s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1066800" y="1727993"/>
            <a:ext cx="7461972" cy="4022224"/>
            <a:chOff x="1066800" y="1727993"/>
            <a:chExt cx="7461972" cy="402222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66800" y="1727993"/>
              <a:ext cx="7461972" cy="200025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6800" y="3962400"/>
              <a:ext cx="6397986" cy="1510818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3878220" y="5473218"/>
              <a:ext cx="138755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Kleinberg, JACM'99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219200" y="1639500"/>
            <a:ext cx="6951723" cy="4177486"/>
            <a:chOff x="1096138" y="1651794"/>
            <a:chExt cx="6951723" cy="417748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96138" y="1651794"/>
              <a:ext cx="6951723" cy="3900487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905000" y="5552281"/>
              <a:ext cx="4953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Manning, “Introduction to Information Retrieval”, Chapter 21, Figure 21.6</a:t>
              </a:r>
              <a:endParaRPr lang="en-US" sz="1200" dirty="0"/>
            </a:p>
          </p:txBody>
        </p: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274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Page, Lawrence, Sergey </a:t>
            </a:r>
            <a:r>
              <a:rPr lang="en-US" dirty="0" err="1"/>
              <a:t>Brin</a:t>
            </a:r>
            <a:r>
              <a:rPr lang="en-US" dirty="0"/>
              <a:t>, Rajeev </a:t>
            </a:r>
            <a:r>
              <a:rPr lang="en-US" dirty="0" err="1"/>
              <a:t>Motwani</a:t>
            </a:r>
            <a:r>
              <a:rPr lang="en-US" dirty="0"/>
              <a:t>, and Terry </a:t>
            </a:r>
            <a:r>
              <a:rPr lang="en-US" dirty="0" err="1"/>
              <a:t>Winograd</a:t>
            </a:r>
            <a:r>
              <a:rPr lang="en-US" dirty="0"/>
              <a:t>. "The PageRank citation ranking: Bringing order to the web." (1999)</a:t>
            </a:r>
          </a:p>
          <a:p>
            <a:r>
              <a:rPr lang="en-US" dirty="0" err="1"/>
              <a:t>Haveliwala</a:t>
            </a:r>
            <a:r>
              <a:rPr lang="en-US" dirty="0"/>
              <a:t>, </a:t>
            </a:r>
            <a:r>
              <a:rPr lang="en-US" dirty="0" err="1"/>
              <a:t>Taher</a:t>
            </a:r>
            <a:r>
              <a:rPr lang="en-US" dirty="0"/>
              <a:t> H. "Topic-sensitive </a:t>
            </a:r>
            <a:r>
              <a:rPr lang="en-US" dirty="0" err="1"/>
              <a:t>pagerank</a:t>
            </a:r>
            <a:r>
              <a:rPr lang="en-US" dirty="0"/>
              <a:t>." In Proceedings of the 11th international conference on World Wide Web, pp. 517-526. ACM, 2002.</a:t>
            </a:r>
          </a:p>
          <a:p>
            <a:r>
              <a:rPr lang="en-US" dirty="0" err="1"/>
              <a:t>Erkan</a:t>
            </a:r>
            <a:r>
              <a:rPr lang="en-US" dirty="0"/>
              <a:t>, </a:t>
            </a:r>
            <a:r>
              <a:rPr lang="en-US" dirty="0" err="1"/>
              <a:t>Günes</a:t>
            </a:r>
            <a:r>
              <a:rPr lang="en-US" dirty="0"/>
              <a:t>, and </a:t>
            </a:r>
            <a:r>
              <a:rPr lang="en-US" dirty="0" err="1"/>
              <a:t>Dragomir</a:t>
            </a:r>
            <a:r>
              <a:rPr lang="en-US" dirty="0"/>
              <a:t> R. </a:t>
            </a:r>
            <a:r>
              <a:rPr lang="en-US" dirty="0" err="1"/>
              <a:t>Radev</a:t>
            </a:r>
            <a:r>
              <a:rPr lang="en-US" dirty="0"/>
              <a:t>. "</a:t>
            </a:r>
            <a:r>
              <a:rPr lang="en-US" dirty="0" err="1"/>
              <a:t>LexRank</a:t>
            </a:r>
            <a:r>
              <a:rPr lang="en-US" dirty="0"/>
              <a:t>: Graph-based lexical centrality as salience in text summarization." J. </a:t>
            </a:r>
            <a:r>
              <a:rPr lang="en-US" dirty="0" err="1"/>
              <a:t>Artif</a:t>
            </a:r>
            <a:r>
              <a:rPr lang="en-US" dirty="0"/>
              <a:t>. </a:t>
            </a:r>
            <a:r>
              <a:rPr lang="en-US" dirty="0" err="1"/>
              <a:t>Intell</a:t>
            </a:r>
            <a:r>
              <a:rPr lang="en-US" dirty="0"/>
              <a:t>. Res.(JAIR) 22, no. 1 (2004): 457-479.</a:t>
            </a:r>
          </a:p>
          <a:p>
            <a:r>
              <a:rPr lang="en-US" dirty="0" err="1"/>
              <a:t>Jeh</a:t>
            </a:r>
            <a:r>
              <a:rPr lang="en-US" dirty="0"/>
              <a:t>, Glen, and Jennifer </a:t>
            </a:r>
            <a:r>
              <a:rPr lang="en-US" dirty="0" err="1"/>
              <a:t>Widom</a:t>
            </a:r>
            <a:r>
              <a:rPr lang="en-US" dirty="0"/>
              <a:t>. "</a:t>
            </a:r>
            <a:r>
              <a:rPr lang="en-US" dirty="0" err="1"/>
              <a:t>SimRank</a:t>
            </a:r>
            <a:r>
              <a:rPr lang="en-US" dirty="0"/>
              <a:t>: a measure of structural-context similarity." In Proceedings of the eighth ACM SIGKDD international conference on Knowledge discovery and data mining, pp. 538-543. ACM, 2002.</a:t>
            </a:r>
          </a:p>
          <a:p>
            <a:r>
              <a:rPr lang="en-US" dirty="0"/>
              <a:t>Kleinberg, Jon M. "Authoritative sources in a hyperlinked environment." Journal of the ACM (JACM) 46, no. 5 (1999): 604-632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48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does a human perceive a document’s structure</a:t>
            </a:r>
            <a:endParaRPr lang="en-US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30679"/>
            <a:ext cx="6781800" cy="509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60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Intra-document structures</a:t>
            </a:r>
            <a:endParaRPr lang="en-US" altLang="en-US" sz="3200" b="0" dirty="0"/>
          </a:p>
        </p:txBody>
      </p:sp>
      <p:sp>
        <p:nvSpPr>
          <p:cNvPr id="3" name="Rectangle 2"/>
          <p:cNvSpPr/>
          <p:nvPr/>
        </p:nvSpPr>
        <p:spPr>
          <a:xfrm>
            <a:off x="457200" y="1905000"/>
            <a:ext cx="2362200" cy="38862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09600" y="2028761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itl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09600" y="2667000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aragraph 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09600" y="3308316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aragraph 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24840" y="5152961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nchor tex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 rot="5400000">
            <a:off x="1282987" y="3898613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…..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655320" y="1476345"/>
            <a:ext cx="1965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ocument</a:t>
            </a:r>
            <a:endParaRPr lang="en-US" sz="2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2971800" y="2087014"/>
            <a:ext cx="4343400" cy="369332"/>
            <a:chOff x="2971800" y="2087014"/>
            <a:chExt cx="4343400" cy="369332"/>
          </a:xfrm>
        </p:grpSpPr>
        <p:sp>
          <p:nvSpPr>
            <p:cNvPr id="2" name="TextBox 1"/>
            <p:cNvSpPr txBox="1"/>
            <p:nvPr/>
          </p:nvSpPr>
          <p:spPr>
            <a:xfrm>
              <a:off x="3657600" y="2087014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ncise summary of the document</a:t>
              </a:r>
              <a:endParaRPr lang="en-US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>
              <a:off x="2971800" y="2271680"/>
              <a:ext cx="533400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971800" y="2725253"/>
            <a:ext cx="4953000" cy="369332"/>
            <a:chOff x="2971800" y="2725253"/>
            <a:chExt cx="4953000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3639312" y="2725253"/>
              <a:ext cx="42854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ikely to be an abstract of the document</a:t>
              </a:r>
              <a:endParaRPr lang="en-US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2971800" y="2909919"/>
              <a:ext cx="533400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2987040" y="5211214"/>
            <a:ext cx="4910328" cy="369332"/>
            <a:chOff x="2987040" y="5211214"/>
            <a:chExt cx="4910328" cy="369332"/>
          </a:xfrm>
        </p:grpSpPr>
        <p:sp>
          <p:nvSpPr>
            <p:cNvPr id="23" name="TextBox 22"/>
            <p:cNvSpPr txBox="1"/>
            <p:nvPr/>
          </p:nvSpPr>
          <p:spPr>
            <a:xfrm>
              <a:off x="3611880" y="5211214"/>
              <a:ext cx="42854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eferences to other documents</a:t>
              </a:r>
              <a:endParaRPr lang="en-US" dirty="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H="1">
              <a:off x="2987040" y="5395880"/>
              <a:ext cx="533400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/>
          <p:nvPr/>
        </p:nvSpPr>
        <p:spPr>
          <a:xfrm>
            <a:off x="609600" y="4564668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mages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987040" y="4649121"/>
            <a:ext cx="4910328" cy="369332"/>
            <a:chOff x="2987040" y="4649121"/>
            <a:chExt cx="4910328" cy="369332"/>
          </a:xfrm>
        </p:grpSpPr>
        <p:sp>
          <p:nvSpPr>
            <p:cNvPr id="26" name="TextBox 25"/>
            <p:cNvSpPr txBox="1"/>
            <p:nvPr/>
          </p:nvSpPr>
          <p:spPr>
            <a:xfrm>
              <a:off x="3611880" y="4649121"/>
              <a:ext cx="42854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isual description of the document</a:t>
              </a:r>
              <a:endParaRPr lang="en-US" dirty="0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H="1">
              <a:off x="2987040" y="4833787"/>
              <a:ext cx="533400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/>
          <p:cNvSpPr txBox="1"/>
          <p:nvPr/>
        </p:nvSpPr>
        <p:spPr>
          <a:xfrm>
            <a:off x="4191000" y="3494157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They might contribute differently for a document’s relevance! </a:t>
            </a:r>
            <a:endParaRPr lang="en-US" sz="2000" i="1" dirty="0">
              <a:solidFill>
                <a:srgbClr val="FF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480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Exploring intra-document structures for retrieval</a:t>
            </a:r>
            <a:endParaRPr lang="en-US" altLang="en-US" sz="3200" b="0" dirty="0"/>
          </a:p>
        </p:txBody>
      </p:sp>
      <p:sp>
        <p:nvSpPr>
          <p:cNvPr id="473117" name="Text Box 29"/>
          <p:cNvSpPr txBox="1">
            <a:spLocks noChangeArrowheads="1"/>
          </p:cNvSpPr>
          <p:nvPr/>
        </p:nvSpPr>
        <p:spPr bwMode="auto">
          <a:xfrm>
            <a:off x="3505200" y="1828800"/>
            <a:ext cx="5181600" cy="13112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Arial" charset="0"/>
              </a:rPr>
              <a:t>Intuitively, we want to </a:t>
            </a:r>
            <a:r>
              <a:rPr lang="en-US" altLang="en-US" sz="2000" dirty="0" smtClean="0">
                <a:latin typeface="Arial" charset="0"/>
              </a:rPr>
              <a:t>give different weights </a:t>
            </a:r>
            <a:r>
              <a:rPr lang="en-US" altLang="en-US" sz="2000" dirty="0">
                <a:latin typeface="Arial" charset="0"/>
              </a:rPr>
              <a:t>to </a:t>
            </a:r>
            <a:r>
              <a:rPr lang="en-US" altLang="en-US" sz="2000" dirty="0" smtClean="0">
                <a:latin typeface="Arial" charset="0"/>
              </a:rPr>
              <a:t>the parts to reflect their importance</a:t>
            </a:r>
            <a:endParaRPr lang="en-US" altLang="en-US" sz="2000" dirty="0">
              <a:latin typeface="Arial" charset="0"/>
            </a:endParaRPr>
          </a:p>
          <a:p>
            <a:endParaRPr lang="en-US" altLang="en-US" sz="2000" dirty="0">
              <a:latin typeface="Arial" charset="0"/>
            </a:endParaRPr>
          </a:p>
          <a:p>
            <a:r>
              <a:rPr lang="en-US" altLang="en-US" sz="2000" dirty="0">
                <a:latin typeface="Arial" charset="0"/>
              </a:rPr>
              <a:t>Think about query-likelihood model…</a:t>
            </a:r>
          </a:p>
        </p:txBody>
      </p:sp>
      <p:graphicFrame>
        <p:nvGraphicFramePr>
          <p:cNvPr id="473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697441"/>
              </p:ext>
            </p:extLst>
          </p:nvPr>
        </p:nvGraphicFramePr>
        <p:xfrm>
          <a:off x="3837781" y="4079875"/>
          <a:ext cx="4211638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2705040" imgH="901440" progId="Equation.DSMT4">
                  <p:embed/>
                </p:oleObj>
              </mc:Choice>
              <mc:Fallback>
                <p:oleObj name="Equation" r:id="rId3" imgW="27050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781" y="4079875"/>
                        <a:ext cx="4211638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505200" y="5334000"/>
            <a:ext cx="5219699" cy="990600"/>
            <a:chOff x="3505200" y="5334000"/>
            <a:chExt cx="5219699" cy="990600"/>
          </a:xfrm>
        </p:grpSpPr>
        <p:sp>
          <p:nvSpPr>
            <p:cNvPr id="473112" name="Line 24"/>
            <p:cNvSpPr>
              <a:spLocks noChangeShapeType="1"/>
            </p:cNvSpPr>
            <p:nvPr/>
          </p:nvSpPr>
          <p:spPr bwMode="auto">
            <a:xfrm>
              <a:off x="5943600" y="53340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115" name="Text Box 27"/>
            <p:cNvSpPr txBox="1">
              <a:spLocks noChangeArrowheads="1"/>
            </p:cNvSpPr>
            <p:nvPr/>
          </p:nvSpPr>
          <p:spPr bwMode="auto">
            <a:xfrm>
              <a:off x="3505200" y="5616714"/>
              <a:ext cx="5219699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dirty="0">
                  <a:latin typeface="Arial" charset="0"/>
                </a:rPr>
                <a:t>“part selection” prob. Serves as weight for </a:t>
              </a:r>
              <a:r>
                <a:rPr lang="en-US" altLang="en-US" sz="2000" dirty="0" err="1">
                  <a:latin typeface="Arial" charset="0"/>
                </a:rPr>
                <a:t>D</a:t>
              </a:r>
              <a:r>
                <a:rPr lang="en-US" altLang="en-US" sz="2000" baseline="-25000" dirty="0" err="1">
                  <a:latin typeface="Arial" charset="0"/>
                </a:rPr>
                <a:t>j</a:t>
              </a:r>
              <a:endParaRPr lang="en-US" altLang="en-US" sz="2000" baseline="-25000" dirty="0">
                <a:latin typeface="Arial" charset="0"/>
              </a:endParaRPr>
            </a:p>
            <a:p>
              <a:r>
                <a:rPr lang="en-US" altLang="en-US" sz="2000" dirty="0">
                  <a:latin typeface="Arial" charset="0"/>
                </a:rPr>
                <a:t>Can be </a:t>
              </a:r>
              <a:r>
                <a:rPr lang="en-US" altLang="en-US" sz="2000" dirty="0" smtClean="0">
                  <a:latin typeface="Arial" charset="0"/>
                </a:rPr>
                <a:t>estimated by EM or manually set</a:t>
              </a:r>
              <a:endParaRPr lang="en-US" altLang="en-US" sz="2000" dirty="0">
                <a:latin typeface="Arial" charset="0"/>
              </a:endParaRPr>
            </a:p>
          </p:txBody>
        </p:sp>
        <p:sp>
          <p:nvSpPr>
            <p:cNvPr id="473116" name="Line 28"/>
            <p:cNvSpPr>
              <a:spLocks noChangeShapeType="1"/>
            </p:cNvSpPr>
            <p:nvPr/>
          </p:nvSpPr>
          <p:spPr bwMode="auto">
            <a:xfrm flipV="1">
              <a:off x="6096000" y="5385816"/>
              <a:ext cx="152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048000" y="2141537"/>
            <a:ext cx="990600" cy="3124200"/>
            <a:chOff x="3048000" y="2141537"/>
            <a:chExt cx="990600" cy="3124200"/>
          </a:xfrm>
        </p:grpSpPr>
        <p:sp>
          <p:nvSpPr>
            <p:cNvPr id="473113" name="AutoShape 25"/>
            <p:cNvSpPr>
              <a:spLocks/>
            </p:cNvSpPr>
            <p:nvPr/>
          </p:nvSpPr>
          <p:spPr bwMode="auto">
            <a:xfrm>
              <a:off x="3048000" y="2141537"/>
              <a:ext cx="228600" cy="3124200"/>
            </a:xfrm>
            <a:prstGeom prst="rightBrace">
              <a:avLst>
                <a:gd name="adj1" fmla="val 11388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19" name="AutoShape 31"/>
            <p:cNvSpPr>
              <a:spLocks noChangeArrowheads="1"/>
            </p:cNvSpPr>
            <p:nvPr/>
          </p:nvSpPr>
          <p:spPr bwMode="auto">
            <a:xfrm>
              <a:off x="3429000" y="3575049"/>
              <a:ext cx="609600" cy="257175"/>
            </a:xfrm>
            <a:prstGeom prst="rightArrow">
              <a:avLst>
                <a:gd name="adj1" fmla="val 50000"/>
                <a:gd name="adj2" fmla="val 5925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73120" name="Text Box 32"/>
          <p:cNvSpPr txBox="1">
            <a:spLocks noChangeArrowheads="1"/>
          </p:cNvSpPr>
          <p:nvPr/>
        </p:nvSpPr>
        <p:spPr bwMode="auto">
          <a:xfrm>
            <a:off x="4114800" y="3352800"/>
            <a:ext cx="4038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Arial" charset="0"/>
              </a:rPr>
              <a:t>Select </a:t>
            </a:r>
            <a:r>
              <a:rPr lang="en-US" altLang="en-US" sz="2000" dirty="0" err="1">
                <a:latin typeface="Arial" charset="0"/>
              </a:rPr>
              <a:t>D</a:t>
            </a:r>
            <a:r>
              <a:rPr lang="en-US" altLang="en-US" sz="2000" baseline="-25000" dirty="0" err="1">
                <a:latin typeface="Arial" charset="0"/>
              </a:rPr>
              <a:t>j</a:t>
            </a:r>
            <a:r>
              <a:rPr lang="en-US" altLang="en-US" sz="2000" dirty="0">
                <a:latin typeface="Arial" charset="0"/>
              </a:rPr>
              <a:t> and generate a query word using </a:t>
            </a:r>
            <a:r>
              <a:rPr lang="en-US" altLang="en-US" sz="2000" dirty="0" err="1"/>
              <a:t>D</a:t>
            </a:r>
            <a:r>
              <a:rPr lang="en-US" altLang="en-US" sz="2000" baseline="-25000" dirty="0" err="1"/>
              <a:t>j</a:t>
            </a:r>
            <a:r>
              <a:rPr lang="en-US" altLang="en-US" sz="2000" baseline="-25000" dirty="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2057400"/>
            <a:ext cx="2362200" cy="33528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09600" y="2181161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itl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09600" y="2819400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aragraph 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09600" y="3460716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aragraph 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24840" y="4779293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nchor tex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 rot="5400000">
            <a:off x="1282987" y="4051013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…..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655320" y="1628745"/>
            <a:ext cx="1965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ocument</a:t>
            </a:r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01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-document stru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cuments are no longer independent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33044" y="2209800"/>
            <a:ext cx="7577328" cy="4361924"/>
            <a:chOff x="880872" y="2419876"/>
            <a:chExt cx="7577328" cy="4361924"/>
          </a:xfrm>
        </p:grpSpPr>
        <p:pic>
          <p:nvPicPr>
            <p:cNvPr id="5122" name="Picture 2" descr="Picture_4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0872" y="2419876"/>
              <a:ext cx="7429500" cy="40571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3657600" y="6474023"/>
              <a:ext cx="480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/>
                <a:t>Source: https://wiki.digitalmethods.net/Dmi/WikipediaAnalysis</a:t>
              </a:r>
            </a:p>
          </p:txBody>
        </p:sp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362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the links tell 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chor</a:t>
            </a:r>
          </a:p>
          <a:p>
            <a:pPr lvl="1"/>
            <a:r>
              <a:rPr lang="en-US" dirty="0" smtClean="0"/>
              <a:t>Rendered form</a:t>
            </a:r>
          </a:p>
          <a:p>
            <a:endParaRPr lang="en-US" sz="2400" dirty="0"/>
          </a:p>
          <a:p>
            <a:endParaRPr lang="en-US" dirty="0" smtClean="0"/>
          </a:p>
          <a:p>
            <a:endParaRPr lang="en-US" dirty="0"/>
          </a:p>
          <a:p>
            <a:pPr lvl="1"/>
            <a:r>
              <a:rPr lang="en-US" dirty="0" smtClean="0"/>
              <a:t>Original form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677" y="2694432"/>
            <a:ext cx="671512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677" y="4800600"/>
            <a:ext cx="6528050" cy="594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5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the links tell 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chor text</a:t>
            </a:r>
          </a:p>
          <a:p>
            <a:pPr lvl="1"/>
            <a:r>
              <a:rPr lang="en-US" dirty="0" smtClean="0"/>
              <a:t>How others describe the page</a:t>
            </a:r>
          </a:p>
          <a:p>
            <a:pPr lvl="2"/>
            <a:r>
              <a:rPr lang="en-US" dirty="0" smtClean="0"/>
              <a:t>E.g., “big blue” is a nick name of IBM, but never found on IBM’s official web site</a:t>
            </a:r>
          </a:p>
          <a:p>
            <a:pPr lvl="1"/>
            <a:r>
              <a:rPr lang="en-US" dirty="0" smtClean="0"/>
              <a:t> A good source for query expansion, or directly put into index</a:t>
            </a:r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973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0</TotalTime>
  <Words>1853</Words>
  <Application>Microsoft Office PowerPoint</Application>
  <PresentationFormat>On-screen Show (4:3)</PresentationFormat>
  <Paragraphs>383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3" baseType="lpstr">
      <vt:lpstr>Arial</vt:lpstr>
      <vt:lpstr>Calibri</vt:lpstr>
      <vt:lpstr>Cambria Math</vt:lpstr>
      <vt:lpstr>Office Theme</vt:lpstr>
      <vt:lpstr>Equation</vt:lpstr>
      <vt:lpstr>Link Analysis</vt:lpstr>
      <vt:lpstr>Structured v.s. unstructured data</vt:lpstr>
      <vt:lpstr>A typical web document has</vt:lpstr>
      <vt:lpstr>How does a human perceive a document’s structure</vt:lpstr>
      <vt:lpstr>Intra-document structures</vt:lpstr>
      <vt:lpstr>Exploring intra-document structures for retrieval</vt:lpstr>
      <vt:lpstr>Inter-document structure</vt:lpstr>
      <vt:lpstr>What do the links tell us?</vt:lpstr>
      <vt:lpstr>What do the links tell us?</vt:lpstr>
      <vt:lpstr>What do the links tell us?</vt:lpstr>
      <vt:lpstr>Analogy to citation network</vt:lpstr>
      <vt:lpstr>Situation becomes more complicated in the web environment</vt:lpstr>
      <vt:lpstr>Link structure analysis</vt:lpstr>
      <vt:lpstr>Recall how we do internet browsing</vt:lpstr>
      <vt:lpstr>PageRank</vt:lpstr>
      <vt:lpstr>PageRank</vt:lpstr>
      <vt:lpstr>Theoretic model of PageRank</vt:lpstr>
      <vt:lpstr>Markov chains</vt:lpstr>
      <vt:lpstr>Theoretic model of PageRank</vt:lpstr>
      <vt:lpstr>Steps to derive transition matrix for PageRank</vt:lpstr>
      <vt:lpstr>PageRank computation becomes</vt:lpstr>
      <vt:lpstr>Stationary distribution of a Markov chain</vt:lpstr>
      <vt:lpstr>Markov chain for PageRank</vt:lpstr>
      <vt:lpstr>Stationary distribution of PageRank</vt:lpstr>
      <vt:lpstr>Computation of PageRank</vt:lpstr>
      <vt:lpstr>Computation of PageRank</vt:lpstr>
      <vt:lpstr>Variants of PageRank</vt:lpstr>
      <vt:lpstr>Variants of PageRank</vt:lpstr>
      <vt:lpstr>Variants of PageRank</vt:lpstr>
      <vt:lpstr>Variants of PageRank</vt:lpstr>
      <vt:lpstr>HITS algorithm</vt:lpstr>
      <vt:lpstr>HITS algorithm</vt:lpstr>
      <vt:lpstr>Computation of HITS scores</vt:lpstr>
      <vt:lpstr>Computation of HITS scores</vt:lpstr>
      <vt:lpstr>Constructing the adjacent matrix</vt:lpstr>
      <vt:lpstr>Constructing the adjacent matrix</vt:lpstr>
      <vt:lpstr>Sample results</vt:lpstr>
      <vt:lpstr>References</vt:lpstr>
    </vt:vector>
  </TitlesOfParts>
  <Company>University of Illinoi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k Analysis</dc:title>
  <dc:creator>Wang, Hongning</dc:creator>
  <cp:lastModifiedBy>Hongning Wang</cp:lastModifiedBy>
  <cp:revision>54</cp:revision>
  <dcterms:created xsi:type="dcterms:W3CDTF">2014-08-15T15:41:19Z</dcterms:created>
  <dcterms:modified xsi:type="dcterms:W3CDTF">2015-11-30T03:10:06Z</dcterms:modified>
</cp:coreProperties>
</file>